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sldIdLst>
    <p:sldId id="256" r:id="rId2"/>
    <p:sldId id="390" r:id="rId3"/>
    <p:sldId id="388" r:id="rId4"/>
    <p:sldId id="384" r:id="rId5"/>
    <p:sldId id="391" r:id="rId6"/>
    <p:sldId id="397" r:id="rId7"/>
    <p:sldId id="389" r:id="rId8"/>
    <p:sldId id="387" r:id="rId9"/>
    <p:sldId id="398" r:id="rId10"/>
    <p:sldId id="394" r:id="rId11"/>
    <p:sldId id="399" r:id="rId12"/>
    <p:sldId id="395" r:id="rId13"/>
    <p:sldId id="400" r:id="rId14"/>
    <p:sldId id="401" r:id="rId15"/>
    <p:sldId id="403" r:id="rId16"/>
    <p:sldId id="402" r:id="rId17"/>
    <p:sldId id="404" r:id="rId18"/>
    <p:sldId id="405" r:id="rId19"/>
    <p:sldId id="406" r:id="rId20"/>
    <p:sldId id="385" r:id="rId21"/>
    <p:sldId id="386" r:id="rId22"/>
    <p:sldId id="392" r:id="rId23"/>
    <p:sldId id="393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15076-8F05-4FFB-86DC-443F12C74BFE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E9C4B4-8BC6-45C8-9804-AC1BCB6C593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2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5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182484" y="1837789"/>
            <a:ext cx="9445926" cy="1552755"/>
          </a:xfrm>
        </p:spPr>
        <p:txBody>
          <a:bodyPr>
            <a:noAutofit/>
          </a:bodyPr>
          <a:lstStyle/>
          <a:p>
            <a:r>
              <a:rPr lang="en-US" sz="4000" dirty="0" smtClean="0"/>
              <a:t>Raw GNSS Measurements under Android : Data Quality Analysis</a:t>
            </a:r>
            <a:endParaRPr lang="en-US" sz="40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341549" y="3907889"/>
            <a:ext cx="6047118" cy="1145118"/>
          </a:xfrm>
        </p:spPr>
        <p:txBody>
          <a:bodyPr>
            <a:normAutofit fontScale="92500" lnSpcReduction="20000"/>
          </a:bodyPr>
          <a:lstStyle/>
          <a:p>
            <a:r>
              <a:rPr lang="en-US" sz="2000" baseline="30000" dirty="0" smtClean="0"/>
              <a:t>*</a:t>
            </a:r>
            <a:r>
              <a:rPr lang="en-US" sz="2000" dirty="0" smtClean="0"/>
              <a:t>René Warnant, 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Quentin Warnant</a:t>
            </a:r>
          </a:p>
          <a:p>
            <a:r>
              <a:rPr lang="en-US" sz="2000" baseline="30000" dirty="0" smtClean="0"/>
              <a:t>*</a:t>
            </a:r>
            <a:r>
              <a:rPr lang="en-US" sz="2000" dirty="0" smtClean="0"/>
              <a:t>University of Liege-Geodesy and GNSS</a:t>
            </a:r>
          </a:p>
          <a:p>
            <a:r>
              <a:rPr lang="en-US" sz="2000" baseline="30000" dirty="0" smtClean="0"/>
              <a:t>+</a:t>
            </a:r>
            <a:r>
              <a:rPr lang="en-US" sz="2000" dirty="0" err="1" smtClean="0"/>
              <a:t>Augmenteo</a:t>
            </a:r>
            <a:r>
              <a:rPr lang="en-US" sz="2000" dirty="0" smtClean="0"/>
              <a:t>, </a:t>
            </a:r>
            <a:r>
              <a:rPr lang="en-US" sz="2000" dirty="0" err="1" smtClean="0"/>
              <a:t>Plaine</a:t>
            </a:r>
            <a:r>
              <a:rPr lang="en-US" sz="2000" dirty="0" smtClean="0"/>
              <a:t> Image, Lille (France)</a:t>
            </a:r>
          </a:p>
          <a:p>
            <a:endParaRPr lang="en-US" sz="2000" dirty="0" smtClean="0"/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6211020" y="5954059"/>
            <a:ext cx="5417390" cy="42948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Raw GNSS Measurements Task Force,  Prague, 30 May 2018.</a:t>
            </a:r>
          </a:p>
          <a:p>
            <a:endParaRPr lang="en-US" sz="1600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6797" y="278640"/>
            <a:ext cx="3024000" cy="146701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7447" y="165370"/>
            <a:ext cx="1692000" cy="16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28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“Ambiguity” (2/2)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450639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For </a:t>
            </a:r>
            <a:r>
              <a:rPr lang="en-GB" dirty="0"/>
              <a:t>GPS, GLONASS and Beidou, “the ambiguity resolution” is usually performed in a short time.</a:t>
            </a:r>
          </a:p>
          <a:p>
            <a:r>
              <a:rPr lang="en-GB" dirty="0" smtClean="0"/>
              <a:t>It is NOT the case for Galileo : </a:t>
            </a:r>
            <a:r>
              <a:rPr lang="en-GB" dirty="0" smtClean="0">
                <a:solidFill>
                  <a:srgbClr val="FF0000"/>
                </a:solidFill>
              </a:rPr>
              <a:t>most collected measurements are ambiguous on the tested devices !</a:t>
            </a:r>
          </a:p>
          <a:p>
            <a:r>
              <a:rPr lang="en-GB" dirty="0" smtClean="0"/>
              <a:t>The  ambiguity can be (rather) easily solved:</a:t>
            </a:r>
          </a:p>
          <a:p>
            <a:pPr lvl="1"/>
            <a:r>
              <a:rPr lang="en-GB" dirty="0" smtClean="0"/>
              <a:t>Get approximate values of the receiver position and clock error.</a:t>
            </a:r>
          </a:p>
          <a:p>
            <a:pPr lvl="1"/>
            <a:r>
              <a:rPr lang="en-GB" dirty="0" smtClean="0"/>
              <a:t>Compute a modelled code pseudorange</a:t>
            </a:r>
          </a:p>
          <a:p>
            <a:pPr lvl="1"/>
            <a:r>
              <a:rPr lang="en-GB" dirty="0" smtClean="0"/>
              <a:t>Solve the ambiguity if the accuracy of the modelled pseudorange is better than the ambiguity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24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roportion of ambiguous code pseudorang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350334"/>
            <a:ext cx="10555291" cy="1777279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Proportion of ambiguous code pseudoranges </a:t>
            </a:r>
            <a:r>
              <a:rPr lang="en-GB" dirty="0" err="1" smtClean="0"/>
              <a:t>wrt</a:t>
            </a:r>
            <a:r>
              <a:rPr lang="en-GB" dirty="0" smtClean="0"/>
              <a:t> all available data (Samsung Galaxy S8) during five 10-minute sessions.</a:t>
            </a:r>
          </a:p>
          <a:p>
            <a:r>
              <a:rPr lang="en-GB" dirty="0" smtClean="0"/>
              <a:t>In our software, code ambiguity resolution is activated ONLY for Galileo.</a:t>
            </a:r>
            <a:endParaRPr lang="en-GB" dirty="0"/>
          </a:p>
          <a:p>
            <a:r>
              <a:rPr lang="en-GB" dirty="0" smtClean="0"/>
              <a:t>Pseudoranges flagged “Millisecond ambiguous” are NOT corrected (so far)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6301569"/>
              </p:ext>
            </p:extLst>
          </p:nvPr>
        </p:nvGraphicFramePr>
        <p:xfrm>
          <a:off x="1950828" y="3518995"/>
          <a:ext cx="8858250" cy="19567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6138"/>
                <a:gridCol w="2863269"/>
                <a:gridCol w="3958843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Samsung </a:t>
                      </a:r>
                      <a:r>
                        <a:rPr lang="en-GB" sz="2400" dirty="0">
                          <a:effectLst/>
                        </a:rPr>
                        <a:t>Galaxy S8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Unambiguous data </a:t>
                      </a:r>
                      <a:endParaRPr lang="en-GB" sz="24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(%)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Available data after </a:t>
                      </a:r>
                      <a:r>
                        <a:rPr lang="en-GB" sz="2400" dirty="0" smtClean="0">
                          <a:effectLst/>
                        </a:rPr>
                        <a:t>code AR </a:t>
                      </a:r>
                      <a:r>
                        <a:rPr lang="en-GB" sz="2400" dirty="0">
                          <a:effectLst/>
                        </a:rPr>
                        <a:t>(%)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GPS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</a:rPr>
                        <a:t>82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</a:rPr>
                        <a:t>-</a:t>
                      </a:r>
                      <a:endParaRPr lang="en-GB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Galileo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  <a:endParaRPr lang="en-GB" sz="2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Beidou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9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-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597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lock behaviour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388854" y="1013545"/>
            <a:ext cx="10717422" cy="2480153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en-GB" dirty="0" smtClean="0"/>
              <a:t>On all available data (~350 files), only a few clock jumps (requires further analysis).</a:t>
            </a:r>
          </a:p>
          <a:p>
            <a:r>
              <a:rPr lang="en-GB" dirty="0" smtClean="0"/>
              <a:t>Usually very regular linear drift:</a:t>
            </a:r>
          </a:p>
          <a:p>
            <a:pPr lvl="1"/>
            <a:r>
              <a:rPr lang="en-GB" dirty="0" smtClean="0"/>
              <a:t>~300-400 ns/s for Huawei Mate 9, P10 and Samsung Galaxy S8.</a:t>
            </a:r>
          </a:p>
          <a:p>
            <a:pPr lvl="1"/>
            <a:r>
              <a:rPr lang="en-GB" b="1" dirty="0" smtClean="0">
                <a:solidFill>
                  <a:srgbClr val="FF0000"/>
                </a:solidFill>
              </a:rPr>
              <a:t>~3-8 ns/s for Samsung Galaxy S8+ (not always linear).</a:t>
            </a:r>
          </a:p>
          <a:p>
            <a:r>
              <a:rPr lang="en-GB" dirty="0" smtClean="0"/>
              <a:t>Clock error can be larger than 1 </a:t>
            </a:r>
            <a:r>
              <a:rPr lang="en-GB" dirty="0" err="1" smtClean="0"/>
              <a:t>ms</a:t>
            </a:r>
            <a:r>
              <a:rPr lang="en-GB" dirty="0"/>
              <a:t> </a:t>
            </a:r>
            <a:r>
              <a:rPr lang="en-GB" dirty="0" smtClean="0"/>
              <a:t>during longer sessions.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1665" y="3493698"/>
            <a:ext cx="6264000" cy="3245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20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binations used to assess </a:t>
            </a:r>
            <a:r>
              <a:rPr lang="en-GB" smtClean="0"/>
              <a:t>data quality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51926"/>
            <a:ext cx="10555291" cy="38255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ree different combinations to assess data quality:</a:t>
            </a:r>
          </a:p>
          <a:p>
            <a:pPr lvl="1"/>
            <a:r>
              <a:rPr lang="en-GB" dirty="0" smtClean="0"/>
              <a:t>Code Minus Phase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Code Range Rate Minus Phase Range Rate </a:t>
            </a:r>
            <a:r>
              <a:rPr lang="en-GB" dirty="0" smtClean="0"/>
              <a:t>(less “sensitive” to multipath).</a:t>
            </a:r>
          </a:p>
          <a:p>
            <a:pPr lvl="1"/>
            <a:r>
              <a:rPr lang="en-GB" dirty="0" smtClean="0"/>
              <a:t>Code Double Differences on a short baseline (smartphones close </a:t>
            </a:r>
            <a:r>
              <a:rPr lang="en-GB" dirty="0"/>
              <a:t>t</a:t>
            </a:r>
            <a:r>
              <a:rPr lang="en-GB" dirty="0" smtClean="0"/>
              <a:t>o each other).</a:t>
            </a:r>
          </a:p>
          <a:p>
            <a:r>
              <a:rPr lang="en-GB" dirty="0" smtClean="0"/>
              <a:t>The consistency of the results has been controlled by comparing the 3 combinations</a:t>
            </a:r>
          </a:p>
          <a:p>
            <a:r>
              <a:rPr lang="en-GB" dirty="0" smtClean="0"/>
              <a:t>The comparison also helps to separate noise and multipath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1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recision, </a:t>
            </a:r>
            <a:r>
              <a:rPr lang="en-GB" dirty="0" err="1" smtClean="0"/>
              <a:t>CNo</a:t>
            </a:r>
            <a:r>
              <a:rPr lang="en-GB" dirty="0" smtClean="0"/>
              <a:t> and elevation (1/3)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51926"/>
            <a:ext cx="10555291" cy="338556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When using Geodetic receivers, </a:t>
            </a:r>
            <a:r>
              <a:rPr lang="en-GB" dirty="0" err="1" smtClean="0"/>
              <a:t>CNo</a:t>
            </a:r>
            <a:r>
              <a:rPr lang="en-GB" dirty="0" smtClean="0"/>
              <a:t> </a:t>
            </a:r>
            <a:r>
              <a:rPr lang="en-GB" dirty="0"/>
              <a:t> </a:t>
            </a:r>
            <a:r>
              <a:rPr lang="en-GB" dirty="0" smtClean="0"/>
              <a:t>and GNSS measurement precision increase with satellite elevation.</a:t>
            </a:r>
          </a:p>
          <a:p>
            <a:r>
              <a:rPr lang="en-GB" dirty="0" smtClean="0"/>
              <a:t>In data processing techniques, this characteristic is often exploited in the variance-covariance matrix.</a:t>
            </a:r>
          </a:p>
          <a:p>
            <a:r>
              <a:rPr lang="en-GB" dirty="0" smtClean="0"/>
              <a:t>Raw GNSS Smartphone data do not behave in the same way meaning that data </a:t>
            </a:r>
            <a:r>
              <a:rPr lang="en-GB" dirty="0" smtClean="0">
                <a:solidFill>
                  <a:srgbClr val="FF0000"/>
                </a:solidFill>
              </a:rPr>
              <a:t>processing strategies must be modified accordingly</a:t>
            </a:r>
            <a:r>
              <a:rPr lang="en-GB" dirty="0" smtClean="0"/>
              <a:t>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89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recision, </a:t>
            </a:r>
            <a:r>
              <a:rPr lang="en-GB" dirty="0" err="1" smtClean="0"/>
              <a:t>CNo</a:t>
            </a:r>
            <a:r>
              <a:rPr lang="en-GB" dirty="0" smtClean="0"/>
              <a:t> and elevation (2/3)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187" y="1187131"/>
            <a:ext cx="8994956" cy="46800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511695" y="6065102"/>
            <a:ext cx="5963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ision: 8,0 m	Mean </a:t>
            </a:r>
            <a:r>
              <a:rPr lang="en-US" dirty="0" err="1" smtClean="0"/>
              <a:t>CNo</a:t>
            </a:r>
            <a:r>
              <a:rPr lang="en-US" dirty="0" smtClean="0"/>
              <a:t>: 22,8	Mean elevation: 73,3°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94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recision, </a:t>
            </a:r>
            <a:r>
              <a:rPr lang="en-GB" dirty="0" err="1" smtClean="0"/>
              <a:t>CNo</a:t>
            </a:r>
            <a:r>
              <a:rPr lang="en-GB" dirty="0" smtClean="0"/>
              <a:t> and elevation (3/3)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308" y="1227246"/>
            <a:ext cx="8736548" cy="453600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3511695" y="6065102"/>
            <a:ext cx="5986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ision: 2,0 m	Mean </a:t>
            </a:r>
            <a:r>
              <a:rPr lang="en-US" dirty="0" err="1" smtClean="0"/>
              <a:t>CNo</a:t>
            </a:r>
            <a:r>
              <a:rPr lang="en-US" dirty="0" smtClean="0"/>
              <a:t>: 42,5	Mean elevation: 11,9° 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5829300" y="4733925"/>
            <a:ext cx="2970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perator touching the phon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6323162" y="3740261"/>
            <a:ext cx="914400" cy="914400"/>
          </a:xfrm>
          <a:prstGeom prst="straightConnector1">
            <a:avLst/>
          </a:prstGeom>
          <a:ln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H="1">
            <a:off x="7919052" y="3657600"/>
            <a:ext cx="629725" cy="9724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33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precision depending on </a:t>
            </a:r>
            <a:r>
              <a:rPr lang="en-GB" dirty="0" err="1" smtClean="0"/>
              <a:t>CNo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1151927"/>
            <a:ext cx="9799042" cy="123531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Samsung Galaxy S8</a:t>
            </a:r>
            <a:r>
              <a:rPr lang="en-GB" dirty="0" smtClean="0"/>
              <a:t>: Code precision as a function of mean satellite </a:t>
            </a:r>
            <a:r>
              <a:rPr lang="en-GB" dirty="0" err="1" smtClean="0"/>
              <a:t>CNo</a:t>
            </a:r>
            <a:r>
              <a:rPr lang="en-GB" dirty="0" smtClean="0"/>
              <a:t> computed based on five 10-minute sessions using Code Range Rate Minus Phase Range Rate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054474"/>
              </p:ext>
            </p:extLst>
          </p:nvPr>
        </p:nvGraphicFramePr>
        <p:xfrm>
          <a:off x="1392987" y="2730034"/>
          <a:ext cx="10420705" cy="26657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4071"/>
                <a:gridCol w="1696914"/>
                <a:gridCol w="1844930"/>
                <a:gridCol w="1844930"/>
                <a:gridCol w="1844930"/>
                <a:gridCol w="1844930"/>
              </a:tblGrid>
              <a:tr h="9725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err="1">
                          <a:solidFill>
                            <a:srgbClr val="FF0000"/>
                          </a:solidFill>
                          <a:effectLst/>
                        </a:rPr>
                        <a:t>Galaxy</a:t>
                      </a:r>
                      <a:r>
                        <a:rPr lang="fr-BE" sz="20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fr-BE" sz="2000" dirty="0" smtClean="0">
                          <a:solidFill>
                            <a:srgbClr val="FF0000"/>
                          </a:solidFill>
                          <a:effectLst/>
                        </a:rPr>
                        <a:t>S8</a:t>
                      </a:r>
                      <a:endParaRPr lang="en-GB" sz="200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≥ 37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30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37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2,5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30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15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22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Mean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GPS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550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4,272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6,302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8,43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3,72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85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GLONASS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4,876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7,386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12,368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13,337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7,694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Galileo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188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855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993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 </a:t>
                      </a:r>
                      <a:r>
                        <a:rPr lang="fr-BE" sz="2000" dirty="0" smtClean="0">
                          <a:effectLst/>
                        </a:rPr>
                        <a:t>-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638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282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Beidou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0,912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063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967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 </a:t>
                      </a:r>
                      <a:r>
                        <a:rPr lang="fr-BE" sz="2000" dirty="0" smtClean="0">
                          <a:effectLst/>
                        </a:rPr>
                        <a:t>-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208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à coins arrondis 5"/>
          <p:cNvSpPr/>
          <p:nvPr/>
        </p:nvSpPr>
        <p:spPr>
          <a:xfrm>
            <a:off x="3226159" y="5092161"/>
            <a:ext cx="828136" cy="268059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4054295" y="5360220"/>
            <a:ext cx="500332" cy="68947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3399052" y="6049693"/>
            <a:ext cx="2510624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 ! More data necessary !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0" name="Connecteur en angle 9"/>
          <p:cNvCxnSpPr>
            <a:stCxn id="7" idx="3"/>
            <a:endCxn id="7" idx="3"/>
          </p:cNvCxnSpPr>
          <p:nvPr/>
        </p:nvCxnSpPr>
        <p:spPr>
          <a:xfrm>
            <a:off x="5909676" y="6234359"/>
            <a:ext cx="12700" cy="12700"/>
          </a:xfrm>
          <a:prstGeom prst="bentConnector3">
            <a:avLst>
              <a:gd name="adj1" fmla="val 180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en angle 11"/>
          <p:cNvCxnSpPr/>
          <p:nvPr/>
        </p:nvCxnSpPr>
        <p:spPr>
          <a:xfrm rot="10800000" flipV="1">
            <a:off x="5922379" y="5395796"/>
            <a:ext cx="3170106" cy="851262"/>
          </a:xfrm>
          <a:prstGeom prst="bentConnector3">
            <a:avLst>
              <a:gd name="adj1" fmla="val -376"/>
            </a:avLst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8706119" y="4572000"/>
            <a:ext cx="772732" cy="8237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2709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precision depending on </a:t>
            </a:r>
            <a:r>
              <a:rPr lang="en-GB" dirty="0" err="1" smtClean="0"/>
              <a:t>CNo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1151927"/>
            <a:ext cx="9799042" cy="92157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Huawei Mate 9:</a:t>
            </a:r>
            <a:r>
              <a:rPr lang="en-GB" dirty="0" smtClean="0"/>
              <a:t> </a:t>
            </a:r>
            <a:r>
              <a:rPr lang="en-GB" dirty="0"/>
              <a:t>Code precision as a function of </a:t>
            </a:r>
            <a:r>
              <a:rPr lang="en-GB" dirty="0" smtClean="0"/>
              <a:t>satellite mean </a:t>
            </a:r>
            <a:r>
              <a:rPr lang="en-GB" dirty="0" err="1" smtClean="0"/>
              <a:t>CNo</a:t>
            </a:r>
            <a:r>
              <a:rPr lang="en-GB" dirty="0" smtClean="0"/>
              <a:t> (same conditions)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8151964" y="5753899"/>
            <a:ext cx="2510624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 ! More data necessary !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9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2520963"/>
              </p:ext>
            </p:extLst>
          </p:nvPr>
        </p:nvGraphicFramePr>
        <p:xfrm>
          <a:off x="1276712" y="2446005"/>
          <a:ext cx="10722631" cy="25619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29747"/>
                <a:gridCol w="1669470"/>
                <a:gridCol w="1805853"/>
                <a:gridCol w="1906611"/>
                <a:gridCol w="1817903"/>
                <a:gridCol w="1693047"/>
              </a:tblGrid>
              <a:tr h="5123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BE" sz="2000" dirty="0" err="1">
                          <a:effectLst/>
                        </a:rPr>
                        <a:t>Huawei</a:t>
                      </a:r>
                      <a:r>
                        <a:rPr lang="fr-BE" sz="2000" dirty="0">
                          <a:effectLst/>
                        </a:rPr>
                        <a:t> Mate 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≥ 37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30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37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2,5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30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15 ≤ </a:t>
                      </a:r>
                      <a:r>
                        <a:rPr lang="fr-BE" sz="2000" dirty="0" err="1">
                          <a:effectLst/>
                        </a:rPr>
                        <a:t>CNo</a:t>
                      </a:r>
                      <a:r>
                        <a:rPr lang="fr-BE" sz="2000" dirty="0">
                          <a:effectLst/>
                        </a:rPr>
                        <a:t> &lt; 22,5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err="1">
                          <a:effectLst/>
                        </a:rPr>
                        <a:t>Mean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23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GPS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372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5,176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7,429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smtClean="0">
                          <a:effectLst/>
                        </a:rPr>
                        <a:t>-</a:t>
                      </a:r>
                      <a:r>
                        <a:rPr lang="fr-BE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4,08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23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GLONASS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4,598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7,503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12,319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smtClean="0">
                          <a:effectLst/>
                        </a:rPr>
                        <a:t>-</a:t>
                      </a:r>
                      <a:r>
                        <a:rPr lang="fr-BE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5,231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23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Galileo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080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584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3,449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 </a:t>
                      </a:r>
                      <a:r>
                        <a:rPr lang="fr-BE" sz="2000" dirty="0" smtClean="0">
                          <a:effectLst/>
                        </a:rPr>
                        <a:t>-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43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23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Beidou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 </a:t>
                      </a:r>
                      <a:r>
                        <a:rPr lang="fr-BE" sz="2000" dirty="0" smtClean="0">
                          <a:effectLst/>
                        </a:rPr>
                        <a:t>-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2,039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>
                          <a:effectLst/>
                        </a:rPr>
                        <a:t>3,002</a:t>
                      </a:r>
                      <a:endParaRPr lang="en-GB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 smtClean="0">
                          <a:effectLst/>
                        </a:rPr>
                        <a:t>-</a:t>
                      </a:r>
                      <a:r>
                        <a:rPr lang="fr-BE" sz="2000" dirty="0">
                          <a:effectLst/>
                        </a:rPr>
                        <a:t> 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BE" sz="2000" dirty="0">
                          <a:effectLst/>
                        </a:rPr>
                        <a:t>2,499</a:t>
                      </a:r>
                      <a:endParaRPr lang="en-GB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cxnSp>
        <p:nvCxnSpPr>
          <p:cNvPr id="11" name="Connecteur droit avec flèche 10"/>
          <p:cNvCxnSpPr>
            <a:stCxn id="7" idx="0"/>
          </p:cNvCxnSpPr>
          <p:nvPr/>
        </p:nvCxnSpPr>
        <p:spPr>
          <a:xfrm flipV="1">
            <a:off x="9407276" y="5035134"/>
            <a:ext cx="0" cy="71876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956515" y="2987899"/>
            <a:ext cx="908702" cy="204723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439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ultipath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758018" y="1044068"/>
            <a:ext cx="9948027" cy="75022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An example of strong multipath (Complete statistics not yet available)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045" y="1794295"/>
            <a:ext cx="8964000" cy="4657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6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Background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433447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Laboratory Geodesy and GNSS of the University of Liege is mainly involved in the Geodetic Community.</a:t>
            </a:r>
          </a:p>
          <a:p>
            <a:r>
              <a:rPr lang="en-GB" dirty="0" smtClean="0"/>
              <a:t>Research on:</a:t>
            </a:r>
          </a:p>
          <a:p>
            <a:pPr lvl="1"/>
            <a:r>
              <a:rPr lang="en-GB" dirty="0" smtClean="0"/>
              <a:t> multi-GNSS/multi-frequency precise positioning mainly with geodetic receivers but also with low-cost devices (UBLOX).</a:t>
            </a:r>
          </a:p>
          <a:p>
            <a:pPr lvl="1"/>
            <a:r>
              <a:rPr lang="en-GB" dirty="0" smtClean="0"/>
              <a:t>GNSS-based ionosphere monitoring</a:t>
            </a:r>
          </a:p>
          <a:p>
            <a:r>
              <a:rPr lang="en-GB" dirty="0" smtClean="0"/>
              <a:t>Assessing the potential of (dual frequency) smartphones for these 2 research topics.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71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378456" y="992309"/>
            <a:ext cx="10555291" cy="487482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tested Smartphones clocks have a regular drift and only few jumps have been experienced (short sessions).</a:t>
            </a:r>
          </a:p>
          <a:p>
            <a:r>
              <a:rPr lang="en-GB" dirty="0" smtClean="0"/>
              <a:t>Most Galileo Code pseudoranges are ambiguous but the ambiguity can be easily solved.</a:t>
            </a:r>
          </a:p>
          <a:p>
            <a:r>
              <a:rPr lang="en-GB" dirty="0" err="1" smtClean="0"/>
              <a:t>CNo</a:t>
            </a:r>
            <a:r>
              <a:rPr lang="en-GB" dirty="0" smtClean="0"/>
              <a:t> and Code pseudorange precision have no clear relationship with satellite elevation.</a:t>
            </a:r>
          </a:p>
          <a:p>
            <a:r>
              <a:rPr lang="en-GB" dirty="0" smtClean="0"/>
              <a:t>Huawei Mate 9 and Samsung Galaxy S8 have the same level of accuracy.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Mean Code Pseudorange precision is better for Beidou and Galileo than for GPS and GLONASS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72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Minus Phas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555942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Neglecting:</a:t>
            </a:r>
          </a:p>
          <a:p>
            <a:pPr lvl="1"/>
            <a:r>
              <a:rPr lang="en-GB" dirty="0" smtClean="0"/>
              <a:t> </a:t>
            </a:r>
            <a:r>
              <a:rPr lang="en-GB" dirty="0"/>
              <a:t>H</a:t>
            </a:r>
            <a:r>
              <a:rPr lang="en-GB" dirty="0" smtClean="0"/>
              <a:t>ardware biases variability (short periods)</a:t>
            </a:r>
          </a:p>
          <a:p>
            <a:pPr lvl="1"/>
            <a:r>
              <a:rPr lang="en-GB" dirty="0" smtClean="0"/>
              <a:t>Phase multipath and noise </a:t>
            </a:r>
            <a:r>
              <a:rPr lang="en-GB" dirty="0" err="1" smtClean="0"/>
              <a:t>wrt</a:t>
            </a:r>
            <a:r>
              <a:rPr lang="en-GB" dirty="0" smtClean="0"/>
              <a:t> code multipath and noise</a:t>
            </a:r>
          </a:p>
          <a:p>
            <a:r>
              <a:rPr lang="en-GB" dirty="0" smtClean="0"/>
              <a:t>The Code-Phase combination depends on:</a:t>
            </a:r>
          </a:p>
          <a:p>
            <a:pPr lvl="1"/>
            <a:r>
              <a:rPr lang="en-GB" dirty="0" smtClean="0"/>
              <a:t>Two times the ionosphere error</a:t>
            </a:r>
          </a:p>
          <a:p>
            <a:pPr lvl="1"/>
            <a:r>
              <a:rPr lang="en-GB" dirty="0" smtClean="0"/>
              <a:t>Code multipath and noise</a:t>
            </a:r>
          </a:p>
          <a:p>
            <a:pPr lvl="1"/>
            <a:r>
              <a:rPr lang="en-GB" dirty="0" smtClean="0"/>
              <a:t>Phase ambiguity and possible cycle slips.</a:t>
            </a:r>
          </a:p>
          <a:p>
            <a:r>
              <a:rPr lang="en-GB" dirty="0" smtClean="0"/>
              <a:t>When removing the mean value of the combination (period of about 240 s):</a:t>
            </a:r>
          </a:p>
          <a:p>
            <a:pPr lvl="1"/>
            <a:r>
              <a:rPr lang="en-GB" dirty="0" smtClean="0"/>
              <a:t>Ionosphere variability (usually negligible on a short period)</a:t>
            </a:r>
          </a:p>
          <a:p>
            <a:pPr lvl="1"/>
            <a:r>
              <a:rPr lang="en-GB" dirty="0" smtClean="0"/>
              <a:t>Code multipath (variability) and noise</a:t>
            </a:r>
          </a:p>
          <a:p>
            <a:pPr lvl="1"/>
            <a:r>
              <a:rPr lang="en-GB" dirty="0" smtClean="0"/>
              <a:t>Cycle slips</a:t>
            </a:r>
          </a:p>
          <a:p>
            <a:pPr lvl="1"/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13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Range Rate Minus Phase Range Rat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357534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Under the same assumptions, the Code Range Rate Minus Phase Range Rate combination depends on (1 sec sampling rate):</a:t>
            </a:r>
          </a:p>
          <a:p>
            <a:pPr lvl="1"/>
            <a:r>
              <a:rPr lang="en-GB" dirty="0" smtClean="0"/>
              <a:t>Ionosphere rate of change (negligible)</a:t>
            </a:r>
          </a:p>
          <a:p>
            <a:pPr lvl="1"/>
            <a:r>
              <a:rPr lang="en-GB" dirty="0" smtClean="0"/>
              <a:t>Code multipath rate of change </a:t>
            </a:r>
          </a:p>
          <a:p>
            <a:pPr lvl="1"/>
            <a:r>
              <a:rPr lang="en-GB" dirty="0"/>
              <a:t>N</a:t>
            </a:r>
            <a:r>
              <a:rPr lang="en-GB" dirty="0" smtClean="0"/>
              <a:t>oise</a:t>
            </a:r>
          </a:p>
          <a:p>
            <a:pPr lvl="1"/>
            <a:r>
              <a:rPr lang="en-GB" dirty="0" smtClean="0"/>
              <a:t>Cycle slips (</a:t>
            </a:r>
            <a:r>
              <a:rPr lang="en-GB" dirty="0" smtClean="0">
                <a:sym typeface="Wingdings" panose="05000000000000000000" pitchFamily="2" charset="2"/>
              </a:rPr>
              <a:t> outliers)</a:t>
            </a:r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55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ouble difference of Cod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580551"/>
            <a:ext cx="10555291" cy="338556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On a short baseline (smartphones close to each other):</a:t>
            </a:r>
          </a:p>
          <a:p>
            <a:pPr lvl="1"/>
            <a:r>
              <a:rPr lang="en-GB" dirty="0" smtClean="0"/>
              <a:t>Code multipath (combination of multipath on 4 code pseudoranges)</a:t>
            </a:r>
          </a:p>
          <a:p>
            <a:pPr lvl="1"/>
            <a:r>
              <a:rPr lang="en-GB" dirty="0" smtClean="0"/>
              <a:t>Noise</a:t>
            </a:r>
          </a:p>
          <a:p>
            <a:pPr lvl="1"/>
            <a:r>
              <a:rPr lang="en-GB" dirty="0" smtClean="0"/>
              <a:t>Residual geometry (coordinates of the 2 smartphone antennae not precisely known) but negligible </a:t>
            </a:r>
            <a:r>
              <a:rPr lang="en-GB" dirty="0" err="1" smtClean="0"/>
              <a:t>wrt</a:t>
            </a:r>
            <a:r>
              <a:rPr lang="en-GB" dirty="0" smtClean="0"/>
              <a:t> code noise.</a:t>
            </a:r>
          </a:p>
          <a:p>
            <a:pPr lvl="1"/>
            <a:r>
              <a:rPr lang="en-GB" dirty="0" smtClean="0"/>
              <a:t>Residual term due to the fact that the measurement are not collected exactly at the same (GPS) time.</a:t>
            </a:r>
          </a:p>
          <a:p>
            <a:pPr lvl="1"/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1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27009"/>
            <a:ext cx="10018713" cy="63132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NSS equipment: Geodetic receiver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1058332"/>
            <a:ext cx="6842567" cy="5517565"/>
          </a:xfrm>
        </p:spPr>
        <p:txBody>
          <a:bodyPr>
            <a:normAutofit/>
          </a:bodyPr>
          <a:lstStyle/>
          <a:p>
            <a:r>
              <a:rPr lang="en-US" dirty="0" smtClean="0"/>
              <a:t>Located in Liege (Belgium) – open sky.</a:t>
            </a:r>
          </a:p>
          <a:p>
            <a:r>
              <a:rPr lang="en-US" dirty="0" smtClean="0"/>
              <a:t>2 Trimble GNSS choke ring antennas on a short baseline (5,352 m).</a:t>
            </a:r>
          </a:p>
          <a:p>
            <a:r>
              <a:rPr lang="en-US" dirty="0" smtClean="0"/>
              <a:t>6 multi-GNSS/multi-frequency receivers :</a:t>
            </a:r>
          </a:p>
          <a:p>
            <a:pPr lvl="1"/>
            <a:r>
              <a:rPr lang="en-US" dirty="0" smtClean="0"/>
              <a:t>2 Trimble NetR9 receivers</a:t>
            </a:r>
          </a:p>
          <a:p>
            <a:pPr lvl="1"/>
            <a:r>
              <a:rPr lang="en-US" dirty="0" smtClean="0"/>
              <a:t>2 Septentrio PolaRx4 receivers</a:t>
            </a:r>
          </a:p>
          <a:p>
            <a:pPr lvl="1"/>
            <a:r>
              <a:rPr lang="en-US" dirty="0" smtClean="0"/>
              <a:t>1 Septentrio PolaRxS scintillation receiver</a:t>
            </a:r>
          </a:p>
          <a:p>
            <a:pPr lvl="1"/>
            <a:r>
              <a:rPr lang="en-US" dirty="0" smtClean="0"/>
              <a:t>1 Septentrio PolaRx5 (new model).</a:t>
            </a:r>
          </a:p>
          <a:p>
            <a:r>
              <a:rPr lang="en-US" dirty="0" smtClean="0"/>
              <a:t>1 Multi-GNSS/multi-frequency field receiver:</a:t>
            </a:r>
          </a:p>
          <a:p>
            <a:pPr lvl="1"/>
            <a:r>
              <a:rPr lang="en-US" dirty="0" smtClean="0"/>
              <a:t>1 Trimble R10</a:t>
            </a:r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845" y="1320391"/>
            <a:ext cx="2832000" cy="4248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815" y="3551897"/>
            <a:ext cx="4032000" cy="30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24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equipment: Smartphon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85528" y="1074290"/>
            <a:ext cx="9384974" cy="314402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/>
              <a:t>4</a:t>
            </a:r>
            <a:r>
              <a:rPr lang="en-GB" dirty="0" smtClean="0"/>
              <a:t> smartphones running Android 7 (2017) and Android 8 (2018):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uawei Mate 9 </a:t>
            </a:r>
            <a:r>
              <a:rPr lang="en-GB" dirty="0" smtClean="0"/>
              <a:t>and P10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Samsung Galaxy S8 </a:t>
            </a:r>
            <a:r>
              <a:rPr lang="en-GB" dirty="0" smtClean="0"/>
              <a:t>and S8+</a:t>
            </a:r>
          </a:p>
          <a:p>
            <a:r>
              <a:rPr lang="en-GB" dirty="0" smtClean="0"/>
              <a:t>Multi-constellation:  </a:t>
            </a:r>
          </a:p>
          <a:p>
            <a:pPr lvl="1"/>
            <a:r>
              <a:rPr lang="en-GB" dirty="0" smtClean="0"/>
              <a:t>GPS, GLONASS, Galileo, Beidou, QZSS  (available but not processed so far)</a:t>
            </a:r>
          </a:p>
          <a:p>
            <a:r>
              <a:rPr lang="en-GB" dirty="0" smtClean="0"/>
              <a:t>Raw Data acquisition using </a:t>
            </a:r>
            <a:r>
              <a:rPr lang="en-GB" dirty="0" err="1" smtClean="0"/>
              <a:t>GNSSLogger</a:t>
            </a:r>
            <a:r>
              <a:rPr lang="en-GB" dirty="0" smtClean="0"/>
              <a:t> (Google)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4304" y="3350724"/>
            <a:ext cx="1646269" cy="3384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3721" y="4367216"/>
            <a:ext cx="972491" cy="20880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6015" y="4273154"/>
            <a:ext cx="1152000" cy="2276124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8528" y="4273154"/>
            <a:ext cx="1188000" cy="211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01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data set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491244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Data collected in different situations (static, pedestrian, car) and environments (open sky, trees and buildings, highways, …) in Belgium, Spain and Japan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 </a:t>
            </a:r>
            <a:r>
              <a:rPr lang="en-GB" b="1" dirty="0" smtClean="0">
                <a:solidFill>
                  <a:srgbClr val="FF0000"/>
                </a:solidFill>
              </a:rPr>
              <a:t>~ 350 data files.</a:t>
            </a:r>
          </a:p>
          <a:p>
            <a:r>
              <a:rPr lang="en-GB" dirty="0" smtClean="0"/>
              <a:t> We are using our own software fully dedicated to Smartphone data processing (still under development !).</a:t>
            </a:r>
          </a:p>
          <a:p>
            <a:r>
              <a:rPr lang="en-GB" dirty="0" smtClean="0"/>
              <a:t>At the moment we focus on the “best achievable” results with smartphones.</a:t>
            </a:r>
          </a:p>
          <a:p>
            <a:r>
              <a:rPr lang="en-GB" dirty="0" smtClean="0"/>
              <a:t>In this talk, results are mainly (but not only) based on five 10 minute-sessions on the roof of our building in Liege (open sky) close to the geodetic receivers.</a:t>
            </a:r>
          </a:p>
          <a:p>
            <a:r>
              <a:rPr lang="en-GB" dirty="0" smtClean="0"/>
              <a:t>More complete statistics will be presented at ION GNSS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94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ata quality and position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039785"/>
            <a:ext cx="10555291" cy="83214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It is important to assess data quality as: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53320" y="3200408"/>
            <a:ext cx="10555291" cy="165453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In addition, Smartphone Raw GNSS measurements have “particular” characteristics meaning that the </a:t>
            </a:r>
            <a:r>
              <a:rPr lang="en-GB" b="1" dirty="0" smtClean="0">
                <a:solidFill>
                  <a:srgbClr val="FF0000"/>
                </a:solidFill>
              </a:rPr>
              <a:t>“usual” data processing strategies might not be optimal.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84662"/>
              </p:ext>
            </p:extLst>
          </p:nvPr>
        </p:nvGraphicFramePr>
        <p:xfrm>
          <a:off x="4444732" y="2368325"/>
          <a:ext cx="2466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4732" y="2368325"/>
                        <a:ext cx="2466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85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 measurements and duty cycl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37371"/>
            <a:ext cx="10555291" cy="246254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At the present time, only the HTC Nexus 9 is not affected by the duty cycle.</a:t>
            </a:r>
          </a:p>
          <a:p>
            <a:r>
              <a:rPr lang="en-GB" dirty="0" smtClean="0"/>
              <a:t>Nevertheless, using our 4 smartphones, we have been able to regularly collect periods of 3 to 4 minutes of continuous phase measurements after a “cold” start.</a:t>
            </a:r>
          </a:p>
          <a:p>
            <a:r>
              <a:rPr lang="en-GB" dirty="0" smtClean="0"/>
              <a:t>Sometimes, longer periods are available: up to 50 minutes of (nearly) continuous phase pseudoranges !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9954" y="3599911"/>
            <a:ext cx="5724000" cy="2958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0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racking of Galileo satellit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731959" y="994496"/>
            <a:ext cx="10018713" cy="511102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All smartphones used in our study are Galileo compatible, nevertheless, Galileo tracking is not always “straightforward”.</a:t>
            </a:r>
          </a:p>
          <a:p>
            <a:r>
              <a:rPr lang="en-GB" dirty="0" smtClean="0"/>
              <a:t>Usually, the tested smartphones are </a:t>
            </a:r>
            <a:r>
              <a:rPr lang="en-GB" dirty="0" smtClean="0">
                <a:solidFill>
                  <a:srgbClr val="FF0000"/>
                </a:solidFill>
              </a:rPr>
              <a:t>NOT able to track all Galileo satellites in view </a:t>
            </a:r>
            <a:r>
              <a:rPr lang="en-GB" dirty="0" smtClean="0"/>
              <a:t>(not considering unhealthy satellites).</a:t>
            </a:r>
          </a:p>
          <a:p>
            <a:r>
              <a:rPr lang="en-GB" dirty="0" smtClean="0"/>
              <a:t>Under Android 7, it was very difficult to track simultaneously 4 Galileo satellites mainly with Huawei Mate 9 and P10.</a:t>
            </a:r>
          </a:p>
          <a:p>
            <a:pPr lvl="1"/>
            <a:r>
              <a:rPr lang="en-GB" dirty="0" smtClean="0"/>
              <a:t>Partly du to lack of Galileo-aided data ?</a:t>
            </a:r>
          </a:p>
          <a:p>
            <a:r>
              <a:rPr lang="en-GB" dirty="0" smtClean="0"/>
              <a:t>Under Android 8, the situation has improved:</a:t>
            </a:r>
          </a:p>
          <a:p>
            <a:pPr lvl="1"/>
            <a:r>
              <a:rPr lang="en-GB" dirty="0" smtClean="0"/>
              <a:t>TOW can be injected from an external source.</a:t>
            </a:r>
          </a:p>
          <a:p>
            <a:r>
              <a:rPr lang="en-GB" dirty="0" smtClean="0"/>
              <a:t>Nevertheless, even if Galileo satellites are tracked, </a:t>
            </a:r>
            <a:r>
              <a:rPr lang="en-GB" dirty="0" smtClean="0">
                <a:solidFill>
                  <a:srgbClr val="FF0000"/>
                </a:solidFill>
              </a:rPr>
              <a:t>most Code pseudorange remain ambiguous</a:t>
            </a:r>
            <a:r>
              <a:rPr lang="en-GB" dirty="0" smtClean="0"/>
              <a:t>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90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“Ambiguity” (1/2)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08796"/>
            <a:ext cx="10555291" cy="475833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Receivers need to synchronize with satellite signals.</a:t>
            </a:r>
          </a:p>
          <a:p>
            <a:r>
              <a:rPr lang="en-GB" dirty="0" smtClean="0"/>
              <a:t>This is done in several steps.</a:t>
            </a:r>
          </a:p>
          <a:p>
            <a:r>
              <a:rPr lang="en-GB" dirty="0" smtClean="0"/>
              <a:t>When the receiver code is locked to the satellite code, the code pseudorange measurement is still ambiguous</a:t>
            </a:r>
          </a:p>
          <a:p>
            <a:pPr lvl="1"/>
            <a:r>
              <a:rPr lang="en-GB" dirty="0" smtClean="0"/>
              <a:t>For example, 1 </a:t>
            </a:r>
            <a:r>
              <a:rPr lang="en-GB" dirty="0" err="1" smtClean="0"/>
              <a:t>ms</a:t>
            </a:r>
            <a:r>
              <a:rPr lang="en-GB" dirty="0" smtClean="0"/>
              <a:t> ambiguous for GPS C/A Code.</a:t>
            </a:r>
          </a:p>
          <a:p>
            <a:r>
              <a:rPr lang="en-GB" dirty="0" smtClean="0"/>
              <a:t>It remains ambiguous until the TOW is decoded (using the navigation message). 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76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e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e]]</Template>
  <TotalTime>10709</TotalTime>
  <Words>1372</Words>
  <Application>Microsoft Office PowerPoint</Application>
  <PresentationFormat>Grand écran</PresentationFormat>
  <Paragraphs>221</Paragraphs>
  <Slides>23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rbel</vt:lpstr>
      <vt:lpstr>Times New Roman</vt:lpstr>
      <vt:lpstr>Wingdings</vt:lpstr>
      <vt:lpstr>Parallaxe</vt:lpstr>
      <vt:lpstr>Equation</vt:lpstr>
      <vt:lpstr>Raw GNSS Measurements under Android : Data Quality Analysis</vt:lpstr>
      <vt:lpstr>Background</vt:lpstr>
      <vt:lpstr>GNSS equipment: Geodetic receivers</vt:lpstr>
      <vt:lpstr>GNSS equipment: Smartphones</vt:lpstr>
      <vt:lpstr>The data set</vt:lpstr>
      <vt:lpstr>Data quality and positioning</vt:lpstr>
      <vt:lpstr>Phase measurements and duty cycle</vt:lpstr>
      <vt:lpstr>Tracking of Galileo satellites</vt:lpstr>
      <vt:lpstr>Code “Ambiguity” (1/2)</vt:lpstr>
      <vt:lpstr>Code “Ambiguity” (2/2)</vt:lpstr>
      <vt:lpstr>Proportion of ambiguous code pseudoranges</vt:lpstr>
      <vt:lpstr>Clock behaviour</vt:lpstr>
      <vt:lpstr>Combinations used to assess data quality</vt:lpstr>
      <vt:lpstr>Precision, CNo and elevation (1/3)</vt:lpstr>
      <vt:lpstr>Precision, CNo and elevation (2/3)</vt:lpstr>
      <vt:lpstr>Precision, CNo and elevation (3/3)</vt:lpstr>
      <vt:lpstr>Code pseudorange precision depending on CNo</vt:lpstr>
      <vt:lpstr>Code pseudorange precision depending on CNo</vt:lpstr>
      <vt:lpstr>Multipath</vt:lpstr>
      <vt:lpstr>Conclusions</vt:lpstr>
      <vt:lpstr>Code Minus Phase</vt:lpstr>
      <vt:lpstr>Code Range Rate Minus Phase Range Rate</vt:lpstr>
      <vt:lpstr>Double difference of Cod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né Warnant</dc:creator>
  <cp:lastModifiedBy>René Warnant</cp:lastModifiedBy>
  <cp:revision>710</cp:revision>
  <dcterms:created xsi:type="dcterms:W3CDTF">2016-11-14T14:47:04Z</dcterms:created>
  <dcterms:modified xsi:type="dcterms:W3CDTF">2018-05-30T06:07:44Z</dcterms:modified>
</cp:coreProperties>
</file>